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3"/>
  </p:notesMasterIdLst>
  <p:handoutMasterIdLst>
    <p:handoutMasterId r:id="rId34"/>
  </p:handoutMasterIdLst>
  <p:sldIdLst>
    <p:sldId id="296" r:id="rId3"/>
    <p:sldId id="420" r:id="rId4"/>
    <p:sldId id="354" r:id="rId5"/>
    <p:sldId id="411" r:id="rId6"/>
    <p:sldId id="383" r:id="rId7"/>
    <p:sldId id="409" r:id="rId8"/>
    <p:sldId id="384" r:id="rId9"/>
    <p:sldId id="385" r:id="rId10"/>
    <p:sldId id="386" r:id="rId11"/>
    <p:sldId id="387" r:id="rId12"/>
    <p:sldId id="388" r:id="rId13"/>
    <p:sldId id="389" r:id="rId14"/>
    <p:sldId id="390" r:id="rId15"/>
    <p:sldId id="391" r:id="rId16"/>
    <p:sldId id="392" r:id="rId17"/>
    <p:sldId id="393" r:id="rId18"/>
    <p:sldId id="421" r:id="rId19"/>
    <p:sldId id="422" r:id="rId20"/>
    <p:sldId id="423" r:id="rId21"/>
    <p:sldId id="424" r:id="rId22"/>
    <p:sldId id="425" r:id="rId23"/>
    <p:sldId id="426" r:id="rId24"/>
    <p:sldId id="427" r:id="rId25"/>
    <p:sldId id="428" r:id="rId26"/>
    <p:sldId id="429" r:id="rId27"/>
    <p:sldId id="430" r:id="rId28"/>
    <p:sldId id="431" r:id="rId29"/>
    <p:sldId id="432" r:id="rId30"/>
    <p:sldId id="433" r:id="rId31"/>
    <p:sldId id="434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9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4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05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3990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0413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2465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4680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from the </a:t>
            </a:r>
            <a:r>
              <a:rPr lang="en-US" dirty="0" err="1"/>
              <a:t>Drude</a:t>
            </a:r>
            <a:r>
              <a:rPr lang="en-US" dirty="0"/>
              <a:t>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634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useful theorem from Cauch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515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real and imaginary par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1312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l and imaginary parts for Cauchy’s integral re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2998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 of how to evaluate the point x=x’ in terms of the principal parts integr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431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0832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of the delta function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1100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 result relating real and imaginary parts of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7255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847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example for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7807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given imaginary function, this is the form of the real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0722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3127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2194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0550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821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141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of non-analytic functions.    Special property of contour integrals about a function with a simple “pole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0402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4630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ributions to a closed contour from various contrib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7209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idue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7412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a contour integral using the residue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401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797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8.png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7" y="685800"/>
            <a:ext cx="9144000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for Lecture 25: Chap. 7 </a:t>
            </a:r>
          </a:p>
          <a:p>
            <a:pPr algn="ctr"/>
            <a:r>
              <a:rPr lang="en-US" sz="3200" b="1" dirty="0"/>
              <a:t>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err="1">
                <a:solidFill>
                  <a:schemeClr val="folHlink"/>
                </a:solidFill>
                <a:sym typeface="Wingdings" panose="05000000000000000000" pitchFamily="2" charset="2"/>
              </a:rPr>
              <a:t>Kramers-Kronig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 relationship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7600"/>
              </p:ext>
            </p:extLst>
          </p:nvPr>
        </p:nvGraphicFramePr>
        <p:xfrm>
          <a:off x="344854" y="888578"/>
          <a:ext cx="784469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1981080" progId="Equation.DSMT4">
                  <p:embed/>
                </p:oleObj>
              </mc:Choice>
              <mc:Fallback>
                <p:oleObj name="Equation" r:id="rId3" imgW="3708360" imgH="1981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854" y="888578"/>
                        <a:ext cx="7844692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81FCF7-6979-489B-8382-F698FE253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72263"/>
              </p:ext>
            </p:extLst>
          </p:nvPr>
        </p:nvGraphicFramePr>
        <p:xfrm>
          <a:off x="3659673" y="465013"/>
          <a:ext cx="5027127" cy="106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673" y="465013"/>
                        <a:ext cx="5027127" cy="1064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B43B42E-EB14-471A-AC35-EBD81EBB0559}"/>
              </a:ext>
            </a:extLst>
          </p:cNvPr>
          <p:cNvSpPr txBox="1"/>
          <p:nvPr/>
        </p:nvSpPr>
        <p:spPr>
          <a:xfrm>
            <a:off x="228600" y="5142647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</p:spTree>
    <p:extLst>
      <p:ext uri="{BB962C8B-B14F-4D97-AF65-F5344CB8AC3E}">
        <p14:creationId xmlns:p14="http://schemas.microsoft.com/office/powerpoint/2010/main" val="15051197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120" imgH="1079280" progId="Equation.DSMT4">
                  <p:embed/>
                </p:oleObj>
              </mc:Choice>
              <mc:Fallback>
                <p:oleObj name="Equation" r:id="rId4" imgW="561312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360" imgH="419040" progId="Equation.DSMT4">
                  <p:embed/>
                </p:oleObj>
              </mc:Choice>
              <mc:Fallback>
                <p:oleObj name="Equation" r:id="rId8" imgW="32763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0" y="2919596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2711"/>
              </p:ext>
            </p:extLst>
          </p:nvPr>
        </p:nvGraphicFramePr>
        <p:xfrm>
          <a:off x="838200" y="762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1777680" progId="Equation.DSMT4">
                  <p:embed/>
                </p:oleObj>
              </mc:Choice>
              <mc:Fallback>
                <p:oleObj name="Equation" r:id="rId3" imgW="473688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62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02634C1-6263-4D21-BA8A-0B5552B47727}"/>
              </a:ext>
            </a:extLst>
          </p:cNvPr>
          <p:cNvSpPr txBox="1"/>
          <p:nvPr/>
        </p:nvSpPr>
        <p:spPr>
          <a:xfrm>
            <a:off x="266700" y="37338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05A1D9-7CC6-4047-9306-19CC1EA51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1939"/>
              </p:ext>
            </p:extLst>
          </p:nvPr>
        </p:nvGraphicFramePr>
        <p:xfrm>
          <a:off x="914400" y="5248408"/>
          <a:ext cx="4776864" cy="93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457200" progId="Equation.DSMT4">
                  <p:embed/>
                </p:oleObj>
              </mc:Choice>
              <mc:Fallback>
                <p:oleObj name="Equation" r:id="rId5" imgW="232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248408"/>
                        <a:ext cx="4776864" cy="939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10/30/2017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58832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1  Fall 2017 -- Lecture 25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59149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97357"/>
              </p:ext>
            </p:extLst>
          </p:nvPr>
        </p:nvGraphicFramePr>
        <p:xfrm>
          <a:off x="1716088" y="1477963"/>
          <a:ext cx="56276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1079280" progId="Equation.DSMT4">
                  <p:embed/>
                </p:oleObj>
              </mc:Choice>
              <mc:Fallback>
                <p:oleObj name="Equation" r:id="rId3" imgW="4051080" imgH="1079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088" y="1477963"/>
                        <a:ext cx="56276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8120" y="3184525"/>
            <a:ext cx="8869680" cy="3048000"/>
            <a:chOff x="228600" y="2667000"/>
            <a:chExt cx="8869680" cy="3048000"/>
          </a:xfrm>
        </p:grpSpPr>
        <p:sp>
          <p:nvSpPr>
            <p:cNvPr id="11" name="Oval 10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/>
          <p:cNvSpPr/>
          <p:nvPr/>
        </p:nvSpPr>
        <p:spPr>
          <a:xfrm>
            <a:off x="4152900" y="413702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6426"/>
              </p:ext>
            </p:extLst>
          </p:nvPr>
        </p:nvGraphicFramePr>
        <p:xfrm>
          <a:off x="2919080" y="517525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9080" y="517525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55937"/>
              </p:ext>
            </p:extLst>
          </p:nvPr>
        </p:nvGraphicFramePr>
        <p:xfrm>
          <a:off x="1830388" y="5251450"/>
          <a:ext cx="48910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800" imgH="419040" progId="Equation.DSMT4">
                  <p:embed/>
                </p:oleObj>
              </mc:Choice>
              <mc:Fallback>
                <p:oleObj name="Equation" r:id="rId7" imgW="275580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0388" y="5251450"/>
                        <a:ext cx="48910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11727"/>
              </p:ext>
            </p:extLst>
          </p:nvPr>
        </p:nvGraphicFramePr>
        <p:xfrm>
          <a:off x="3616705" y="235772"/>
          <a:ext cx="4430015" cy="9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49280" imgH="672840" progId="Equation.DSMT4">
                  <p:embed/>
                </p:oleObj>
              </mc:Choice>
              <mc:Fallback>
                <p:oleObj name="Equation" r:id="rId9" imgW="314928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6705" y="235772"/>
                        <a:ext cx="4430015" cy="94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99344" y="4003073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a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09606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31036"/>
              </p:ext>
            </p:extLst>
          </p:nvPr>
        </p:nvGraphicFramePr>
        <p:xfrm>
          <a:off x="665163" y="455613"/>
          <a:ext cx="7813675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2768400" progId="Equation.DSMT4">
                  <p:embed/>
                </p:oleObj>
              </mc:Choice>
              <mc:Fallback>
                <p:oleObj name="Equation" r:id="rId3" imgW="4051080" imgH="276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63" y="455613"/>
                        <a:ext cx="7813675" cy="533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6847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0F41B2-4056-4684-B054-A6A503E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ED9167-E0BF-45C8-A8E1-495000541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76A542-8D0E-481E-9A66-7C7565085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9B5211-6E44-4E3D-A835-48566E30F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69852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9B5211-6E44-4E3D-A835-48566E30F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EFDD92D8-E7DA-4FC4-96AA-7CDAEAD632DB}"/>
              </a:ext>
            </a:extLst>
          </p:cNvPr>
          <p:cNvSpPr/>
          <p:nvPr/>
        </p:nvSpPr>
        <p:spPr>
          <a:xfrm>
            <a:off x="768196" y="2514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042B32-B3B3-4F3F-91EA-3FFE31596395}"/>
              </a:ext>
            </a:extLst>
          </p:cNvPr>
          <p:cNvSpPr/>
          <p:nvPr/>
        </p:nvSpPr>
        <p:spPr>
          <a:xfrm>
            <a:off x="120496" y="3429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8131E15-46CD-47E8-8E09-2DD8E42A33D4}"/>
              </a:ext>
            </a:extLst>
          </p:cNvPr>
          <p:cNvGrpSpPr/>
          <p:nvPr/>
        </p:nvGrpSpPr>
        <p:grpSpPr>
          <a:xfrm>
            <a:off x="730096" y="1905000"/>
            <a:ext cx="8260080" cy="2209801"/>
            <a:chOff x="838200" y="2667000"/>
            <a:chExt cx="8260080" cy="2209801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54D46D4-489A-4FB5-B632-91E56C91764D}"/>
                </a:ext>
              </a:extLst>
            </p:cNvPr>
            <p:cNvCxnSpPr/>
            <p:nvPr/>
          </p:nvCxnSpPr>
          <p:spPr>
            <a:xfrm flipV="1">
              <a:off x="4297680" y="2743200"/>
              <a:ext cx="762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917A4BB-60DF-4650-91C6-02DE206E313B}"/>
                </a:ext>
              </a:extLst>
            </p:cNvPr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A73312B-B67C-463D-A993-AF51AC49EADE}"/>
                </a:ext>
              </a:extLst>
            </p:cNvPr>
            <p:cNvSpPr txBox="1"/>
            <p:nvPr/>
          </p:nvSpPr>
          <p:spPr>
            <a:xfrm>
              <a:off x="7802880" y="4419601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3CF2A31-D96C-41F1-8CE5-F8DA6A06B6E5}"/>
                </a:ext>
              </a:extLst>
            </p:cNvPr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45F5B49-0961-45FF-A5FA-FD137F9F9AD4}"/>
              </a:ext>
            </a:extLst>
          </p:cNvPr>
          <p:cNvCxnSpPr/>
          <p:nvPr/>
        </p:nvCxnSpPr>
        <p:spPr>
          <a:xfrm>
            <a:off x="730096" y="3429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1ACAE537-EE47-4B3E-B607-B38B940200D3}"/>
              </a:ext>
            </a:extLst>
          </p:cNvPr>
          <p:cNvSpPr/>
          <p:nvPr/>
        </p:nvSpPr>
        <p:spPr>
          <a:xfrm>
            <a:off x="28956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4BDA2B3-2B8E-4B85-B967-33FCDE05DD81}"/>
              </a:ext>
            </a:extLst>
          </p:cNvPr>
          <p:cNvSpPr/>
          <p:nvPr/>
        </p:nvSpPr>
        <p:spPr>
          <a:xfrm>
            <a:off x="52578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3C89CE-61DF-4B0B-9A5A-6F9786372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47101"/>
              </p:ext>
            </p:extLst>
          </p:nvPr>
        </p:nvGraphicFramePr>
        <p:xfrm>
          <a:off x="5534359" y="3505200"/>
          <a:ext cx="871213" cy="72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3C89CE-61DF-4B0B-9A5A-6F9786372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4359" y="3505200"/>
                        <a:ext cx="871213" cy="72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5AA273B-88D7-43A7-9B33-CFC8B595E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1606"/>
              </p:ext>
            </p:extLst>
          </p:nvPr>
        </p:nvGraphicFramePr>
        <p:xfrm>
          <a:off x="1760701" y="3455999"/>
          <a:ext cx="1134899" cy="79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5AA273B-88D7-43A7-9B33-CFC8B595E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0701" y="3455999"/>
                        <a:ext cx="1134899" cy="79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6037392A-15EA-4AC4-8AA4-A58A2F47FB08}"/>
              </a:ext>
            </a:extLst>
          </p:cNvPr>
          <p:cNvSpPr/>
          <p:nvPr/>
        </p:nvSpPr>
        <p:spPr>
          <a:xfrm>
            <a:off x="768196" y="2528959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2612D70-2F4B-417F-89AB-E050C2012A10}"/>
              </a:ext>
            </a:extLst>
          </p:cNvPr>
          <p:cNvCxnSpPr>
            <a:cxnSpLocks/>
          </p:cNvCxnSpPr>
          <p:nvPr/>
        </p:nvCxnSpPr>
        <p:spPr>
          <a:xfrm flipH="1" flipV="1">
            <a:off x="5804026" y="2590851"/>
            <a:ext cx="431547" cy="69605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E50B0DC-6F0A-4464-B503-E025C1B5EEF6}"/>
              </a:ext>
            </a:extLst>
          </p:cNvPr>
          <p:cNvCxnSpPr>
            <a:cxnSpLocks/>
          </p:cNvCxnSpPr>
          <p:nvPr/>
        </p:nvCxnSpPr>
        <p:spPr>
          <a:xfrm flipH="1">
            <a:off x="6099348" y="4197545"/>
            <a:ext cx="453852" cy="76132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FC01228-D557-4564-AFC7-67500AA7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78357"/>
              </p:ext>
            </p:extLst>
          </p:nvPr>
        </p:nvGraphicFramePr>
        <p:xfrm>
          <a:off x="6134633" y="1504635"/>
          <a:ext cx="2967885" cy="123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672840" progId="Equation.DSMT4">
                  <p:embed/>
                </p:oleObj>
              </mc:Choice>
              <mc:Fallback>
                <p:oleObj name="Equation" r:id="rId9" imgW="1612800" imgH="6728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FC01228-D557-4564-AFC7-67500AA79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4633" y="1504635"/>
                        <a:ext cx="2967885" cy="123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ED6E26-ED4E-48AC-85B4-DFDC207F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19691"/>
              </p:ext>
            </p:extLst>
          </p:nvPr>
        </p:nvGraphicFramePr>
        <p:xfrm>
          <a:off x="6061405" y="4572000"/>
          <a:ext cx="2944513" cy="123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672840" progId="Equation.DSMT4">
                  <p:embed/>
                </p:oleObj>
              </mc:Choice>
              <mc:Fallback>
                <p:oleObj name="Equation" r:id="rId11" imgW="1600200" imgH="6728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1ED6E26-ED4E-48AC-85B4-DFDC207FB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1405" y="4572000"/>
                        <a:ext cx="2944513" cy="123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35A22B-D58D-435B-A36E-C664B8041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7221"/>
              </p:ext>
            </p:extLst>
          </p:nvPr>
        </p:nvGraphicFramePr>
        <p:xfrm>
          <a:off x="990600" y="4724400"/>
          <a:ext cx="2286000" cy="112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457200" progId="Equation.DSMT4">
                  <p:embed/>
                </p:oleObj>
              </mc:Choice>
              <mc:Fallback>
                <p:oleObj name="Equation" r:id="rId13" imgW="92700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535A22B-D58D-435B-A36E-C664B8041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2286000" cy="112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84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41F4C3-1C3A-4ED2-9180-3A6391B57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2BDC77-2290-4F14-9B18-45591699A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F0FE84-FD54-4E00-8FA2-5069F7955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720CB4-370E-4E6D-B3F9-91C1BE3C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05549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720CB4-370E-4E6D-B3F9-91C1BE3C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61C6FA-C4AD-4B27-BEC8-A236418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53053"/>
              </p:ext>
            </p:extLst>
          </p:nvPr>
        </p:nvGraphicFramePr>
        <p:xfrm>
          <a:off x="657227" y="2514600"/>
          <a:ext cx="696277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685800" progId="Equation.DSMT4">
                  <p:embed/>
                </p:oleObj>
              </mc:Choice>
              <mc:Fallback>
                <p:oleObj name="Equation" r:id="rId5" imgW="218412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61C6FA-C4AD-4B27-BEC8-A23641838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7" y="2514600"/>
                        <a:ext cx="6962773" cy="218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176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6784" r="36593" b="32124"/>
          <a:stretch/>
        </p:blipFill>
        <p:spPr bwMode="auto">
          <a:xfrm>
            <a:off x="571500" y="1371600"/>
            <a:ext cx="8001000" cy="165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457200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 integral theorem for analytic function </a:t>
            </a:r>
            <a:r>
              <a:rPr lang="en-US" sz="2400" i="1" dirty="0">
                <a:latin typeface="+mj-lt"/>
              </a:rPr>
              <a:t>f(z)</a:t>
            </a:r>
            <a:r>
              <a:rPr lang="en-US" sz="2400" dirty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57708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336760" imgH="482400" progId="Equation.3">
                  <p:embed/>
                </p:oleObj>
              </mc:Choice>
              <mc:Fallback>
                <p:oleObj name="数式" r:id="rId3" imgW="2336760" imgH="4824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24080" imgH="393480" progId="Equation.3">
                  <p:embed/>
                </p:oleObj>
              </mc:Choice>
              <mc:Fallback>
                <p:oleObj name="数式" r:id="rId3" imgW="312408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28725" y="5233988"/>
          <a:ext cx="67706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41320" imgH="457200" progId="Equation.DSMT4">
                  <p:embed/>
                </p:oleObj>
              </mc:Choice>
              <mc:Fallback>
                <p:oleObj name="Equation" r:id="rId5" imgW="264132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233988"/>
                        <a:ext cx="677068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40A90B-CE9C-FAE3-DFDF-5DC9D28CC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A2C065-A34A-ECA1-C140-5BDA12355A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C51FE-7FD3-E16B-2C27-7C13E1C40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119889-4206-F41C-0567-5C095A57D0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2515" y="155776"/>
            <a:ext cx="6277485" cy="6086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7663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6019800" y="3238892"/>
            <a:ext cx="990600" cy="0"/>
          </a:xfrm>
          <a:prstGeom prst="line">
            <a:avLst/>
          </a:prstGeom>
          <a:ln w="508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0500" y="76200"/>
            <a:ext cx="8763000" cy="3581400"/>
            <a:chOff x="228600" y="2667000"/>
            <a:chExt cx="8763000" cy="3581400"/>
          </a:xfrm>
        </p:grpSpPr>
        <p:sp>
          <p:nvSpPr>
            <p:cNvPr id="6" name="Oval 5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838200" y="2667000"/>
              <a:ext cx="8153400" cy="3581400"/>
              <a:chOff x="838200" y="2667000"/>
              <a:chExt cx="8153400" cy="35814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7696200" y="44196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Oval 13"/>
          <p:cNvSpPr/>
          <p:nvPr/>
        </p:nvSpPr>
        <p:spPr>
          <a:xfrm>
            <a:off x="5714999" y="148457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20215" y="180516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8" name="Oval 17"/>
          <p:cNvSpPr/>
          <p:nvPr/>
        </p:nvSpPr>
        <p:spPr>
          <a:xfrm>
            <a:off x="6324600" y="3048000"/>
            <a:ext cx="457200" cy="4572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5715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19800" y="32766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400800" y="3124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0" y="3561492"/>
          <a:ext cx="9148763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914400" progId="Equation.DSMT4">
                  <p:embed/>
                </p:oleObj>
              </mc:Choice>
              <mc:Fallback>
                <p:oleObj name="Equation" r:id="rId3" imgW="3568680" imgH="914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61492"/>
                        <a:ext cx="9148763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039360" y="2324445"/>
          <a:ext cx="2151640" cy="91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9360" y="2324445"/>
                        <a:ext cx="2151640" cy="91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614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47800"/>
            <a:ext cx="8180070" cy="2895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64075" y="276225"/>
          <a:ext cx="33194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19040" progId="Equation.DSMT4">
                  <p:embed/>
                </p:oleObj>
              </mc:Choice>
              <mc:Fallback>
                <p:oleObj name="Equation" r:id="rId4" imgW="12952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6225"/>
                        <a:ext cx="33194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-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4191000"/>
            <a:ext cx="609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4489616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  relationships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evaluating principal parts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’</a:t>
            </a: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(x’)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2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2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0029" y="2726532"/>
          <a:ext cx="8199438" cy="37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080" imgH="2552400" progId="Equation.DSMT4">
                  <p:embed/>
                </p:oleObj>
              </mc:Choice>
              <mc:Fallback>
                <p:oleObj name="Equation" r:id="rId5" imgW="5626080" imgH="255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9" y="2726532"/>
                        <a:ext cx="8199438" cy="372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9859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5200" y="1781175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440" imgH="723600" progId="Equation.DSMT4">
                  <p:embed/>
                </p:oleObj>
              </mc:Choice>
              <mc:Fallback>
                <p:oleObj name="Equation" r:id="rId5" imgW="226044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1781175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ur 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014" y="3325812"/>
            <a:ext cx="8515350" cy="28865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6365" y="395049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b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5329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a(x)</a:t>
            </a: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670B99-7C87-4CFA-A1C6-354E6F2F4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272CCD-FA34-4CF9-B5D4-F8FA12B31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C9FE8F-2B4E-4551-BB22-4BE65D051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CA4883-8987-488C-BF11-BA258FEC6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914400"/>
          <a:ext cx="6294437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2336760" progId="Equation.DSMT4">
                  <p:embed/>
                </p:oleObj>
              </mc:Choice>
              <mc:Fallback>
                <p:oleObj name="Equation" r:id="rId3" imgW="3466800" imgH="2336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CCA4883-8987-488C-BF11-BA258FEC6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888" y="914400"/>
                        <a:ext cx="6294437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9972DAD-BAB9-4CAA-9CD7-35D9BC11BB14}"/>
              </a:ext>
            </a:extLst>
          </p:cNvPr>
          <p:cNvSpPr txBox="1"/>
          <p:nvPr/>
        </p:nvSpPr>
        <p:spPr>
          <a:xfrm>
            <a:off x="227806" y="33307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CA0F72-8150-4245-A300-039CF0EF3D32}"/>
              </a:ext>
            </a:extLst>
          </p:cNvPr>
          <p:cNvSpPr txBox="1"/>
          <p:nvPr/>
        </p:nvSpPr>
        <p:spPr>
          <a:xfrm>
            <a:off x="5503985" y="4114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367662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4BDA77-FE24-4791-AA68-E3DB94893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E6303C-EDCA-41AA-91E5-7BA1E15833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26CAF3-14DB-42A4-B91B-F9A7C6F04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F4722C-9792-43C3-A2DF-4DF921CF0D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01491"/>
            <a:ext cx="9144000" cy="345501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90A92D-EFE3-4904-8BBD-F70E18E41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977591"/>
          <a:ext cx="54398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457200" progId="Equation.DSMT4">
                  <p:embed/>
                </p:oleObj>
              </mc:Choice>
              <mc:Fallback>
                <p:oleObj name="Equation" r:id="rId4" imgW="326376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90A92D-EFE3-4904-8BBD-F70E18E41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977591"/>
                        <a:ext cx="543983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5137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3517ACB-8A05-6E71-1102-4DDEA00949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019" y="136525"/>
            <a:ext cx="8531961" cy="4191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5769390-DF22-ECC9-A764-D85288C436D4}"/>
              </a:ext>
            </a:extLst>
          </p:cNvPr>
          <p:cNvSpPr/>
          <p:nvPr/>
        </p:nvSpPr>
        <p:spPr>
          <a:xfrm>
            <a:off x="802" y="1676400"/>
            <a:ext cx="9144000" cy="304800"/>
          </a:xfrm>
          <a:prstGeom prst="rect">
            <a:avLst/>
          </a:prstGeom>
          <a:solidFill>
            <a:srgbClr val="92D05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49967A-ABE5-4979-B0F8-D35D4003C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1DBB7C-52DE-4D71-9CDD-031097367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DC8BA8-A7B4-4DBA-8E18-6BEB712B2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C86DA9-5072-4C2A-A35D-70E754B1D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79400"/>
          <a:ext cx="7804150" cy="627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81480" imgH="4165560" progId="Equation.DSMT4">
                  <p:embed/>
                </p:oleObj>
              </mc:Choice>
              <mc:Fallback>
                <p:oleObj name="Equation" r:id="rId3" imgW="5181480" imgH="4165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C86DA9-5072-4C2A-A35D-70E754B1D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79400"/>
                        <a:ext cx="7804150" cy="627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B5D5525-81D3-4CB1-9D59-3F1B4B9A03A0}"/>
              </a:ext>
            </a:extLst>
          </p:cNvPr>
          <p:cNvSpPr txBox="1"/>
          <p:nvPr/>
        </p:nvSpPr>
        <p:spPr>
          <a:xfrm>
            <a:off x="-35169" y="-78555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860993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7A6603-4B14-49CC-9D53-BE82F0A49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6283C3-A0F6-4F08-992E-B089A3CE1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7409A9-CFAA-461F-9351-7F2D90104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7" name="Picture 6" descr="A paper with text and numbers&#10;&#10;Description automatically generated">
            <a:extLst>
              <a:ext uri="{FF2B5EF4-FFF2-40B4-BE49-F238E27FC236}">
                <a16:creationId xmlns:a16="http://schemas.microsoft.com/office/drawing/2014/main" id="{56DE139D-8386-76F9-E898-29195C47CA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66800"/>
            <a:ext cx="8991600" cy="4108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6357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sic ideas of complex integration --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1609"/>
              </p:ext>
            </p:extLst>
          </p:nvPr>
        </p:nvGraphicFramePr>
        <p:xfrm>
          <a:off x="500514" y="3674504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8200" imgH="1104840" progId="Equation.DSMT4">
                  <p:embed/>
                </p:oleObj>
              </mc:Choice>
              <mc:Fallback>
                <p:oleObj name="Equation" r:id="rId3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514" y="3674504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8E3139-0CE8-348E-7557-9FE201D1B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01109"/>
              </p:ext>
            </p:extLst>
          </p:nvPr>
        </p:nvGraphicFramePr>
        <p:xfrm>
          <a:off x="481263" y="1197620"/>
          <a:ext cx="8384211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1840" imgH="1193760" progId="Equation.DSMT4">
                  <p:embed/>
                </p:oleObj>
              </mc:Choice>
              <mc:Fallback>
                <p:oleObj name="Equation" r:id="rId5" imgW="41018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263" y="1197620"/>
                        <a:ext cx="8384211" cy="24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0881D1-96FD-4DFA-8B99-49C4E30C9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FD56C-0A71-4DBA-955B-05EE68428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9AEAF9-18F3-47AE-BBE3-24FE153FC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C3A694-C07D-4ACE-8855-0349E1796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72213"/>
              </p:ext>
            </p:extLst>
          </p:nvPr>
        </p:nvGraphicFramePr>
        <p:xfrm>
          <a:off x="609600" y="304800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8200" imgH="1104840" progId="Equation.DSMT4">
                  <p:embed/>
                </p:oleObj>
              </mc:Choice>
              <mc:Fallback>
                <p:oleObj name="Equation" r:id="rId3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5BF96-5F08-4A95-9746-1721E5212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89794"/>
              </p:ext>
            </p:extLst>
          </p:nvPr>
        </p:nvGraphicFramePr>
        <p:xfrm>
          <a:off x="533400" y="3048732"/>
          <a:ext cx="8447088" cy="246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720" imgH="1371600" progId="Equation.DSMT4">
                  <p:embed/>
                </p:oleObj>
              </mc:Choice>
              <mc:Fallback>
                <p:oleObj name="Equation" r:id="rId5" imgW="46987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048732"/>
                        <a:ext cx="8447088" cy="246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1355023-5678-4A4B-9A77-EBC41A81FC5E}"/>
              </a:ext>
            </a:extLst>
          </p:cNvPr>
          <p:cNvSpPr txBox="1"/>
          <p:nvPr/>
        </p:nvSpPr>
        <p:spPr>
          <a:xfrm>
            <a:off x="1466850" y="5311774"/>
            <a:ext cx="2451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not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5D0027-ACA4-484A-8231-C18BFC4AC608}"/>
              </a:ext>
            </a:extLst>
          </p:cNvPr>
          <p:cNvSpPr txBox="1"/>
          <p:nvPr/>
        </p:nvSpPr>
        <p:spPr>
          <a:xfrm>
            <a:off x="4693444" y="5311775"/>
            <a:ext cx="25455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76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343400" y="838200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62000" y="3581400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12362"/>
              </p:ext>
            </p:extLst>
          </p:nvPr>
        </p:nvGraphicFramePr>
        <p:xfrm>
          <a:off x="7872485" y="3627407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485" y="3627407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05702"/>
              </p:ext>
            </p:extLst>
          </p:nvPr>
        </p:nvGraphicFramePr>
        <p:xfrm>
          <a:off x="4472085" y="675369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085" y="675369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676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5857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197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30651" y="247860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8"/>
              </p:ext>
            </p:extLst>
          </p:nvPr>
        </p:nvGraphicFramePr>
        <p:xfrm>
          <a:off x="1790189" y="1674595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189" y="1674595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78117"/>
              </p:ext>
            </p:extLst>
          </p:nvPr>
        </p:nvGraphicFramePr>
        <p:xfrm>
          <a:off x="3096702" y="3951969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702" y="3951969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7465"/>
              </p:ext>
            </p:extLst>
          </p:nvPr>
        </p:nvGraphicFramePr>
        <p:xfrm>
          <a:off x="4546121" y="240671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6121" y="240671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60959"/>
              </p:ext>
            </p:extLst>
          </p:nvPr>
        </p:nvGraphicFramePr>
        <p:xfrm>
          <a:off x="4953000" y="464820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64820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6506"/>
              </p:ext>
            </p:extLst>
          </p:nvPr>
        </p:nvGraphicFramePr>
        <p:xfrm>
          <a:off x="5301255" y="2085975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533160" progId="Equation.DSMT4">
                  <p:embed/>
                </p:oleObj>
              </mc:Choice>
              <mc:Fallback>
                <p:oleObj name="Equation" r:id="rId12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255" y="2085975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836762" y="1173192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403825" y="1219200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28294"/>
              </p:ext>
            </p:extLst>
          </p:nvPr>
        </p:nvGraphicFramePr>
        <p:xfrm>
          <a:off x="79130" y="199595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0" y="199595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68438" y="1575713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9" name="Straight Arrow Connector 28"/>
          <p:cNvCxnSpPr>
            <a:stCxn id="23" idx="13"/>
            <a:endCxn id="23" idx="26"/>
          </p:cNvCxnSpPr>
          <p:nvPr/>
        </p:nvCxnSpPr>
        <p:spPr>
          <a:xfrm flipH="1" flipV="1">
            <a:off x="6642340" y="1518249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382110" y="5473640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68203" y="494437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352800" y="1214260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5" idx="43"/>
            <a:endCxn id="25" idx="49"/>
          </p:cNvCxnSpPr>
          <p:nvPr/>
        </p:nvCxnSpPr>
        <p:spPr>
          <a:xfrm>
            <a:off x="2924355" y="3177490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800605" y="1234911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10000"/>
              </p:ext>
            </p:extLst>
          </p:nvPr>
        </p:nvGraphicFramePr>
        <p:xfrm>
          <a:off x="944562" y="2316866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2" y="2316866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8" idx="79"/>
          </p:cNvCxnSpPr>
          <p:nvPr/>
        </p:nvCxnSpPr>
        <p:spPr>
          <a:xfrm flipV="1">
            <a:off x="1706252" y="3091132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30"/>
            <a:endCxn id="38" idx="36"/>
          </p:cNvCxnSpPr>
          <p:nvPr/>
        </p:nvCxnSpPr>
        <p:spPr>
          <a:xfrm flipH="1">
            <a:off x="1611984" y="1253765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2974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8904"/>
              </p:ext>
            </p:extLst>
          </p:nvPr>
        </p:nvGraphicFramePr>
        <p:xfrm>
          <a:off x="0" y="757535"/>
          <a:ext cx="91662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51360" imgH="2361960" progId="Equation.DSMT4">
                  <p:embed/>
                </p:oleObj>
              </mc:Choice>
              <mc:Fallback>
                <p:oleObj name="Equation" r:id="rId3" imgW="4851360" imgH="236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757535"/>
                        <a:ext cx="9166225" cy="446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D42A0E0-910B-4EB1-9F47-1CEB41186CEC}"/>
              </a:ext>
            </a:extLst>
          </p:cNvPr>
          <p:cNvSpPr txBox="1"/>
          <p:nvPr/>
        </p:nvSpPr>
        <p:spPr>
          <a:xfrm>
            <a:off x="152400" y="5638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following examples   </a:t>
            </a:r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4256647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15361"/>
              </p:ext>
            </p:extLst>
          </p:nvPr>
        </p:nvGraphicFramePr>
        <p:xfrm>
          <a:off x="2371725" y="13799"/>
          <a:ext cx="63150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799"/>
                        <a:ext cx="63150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74004"/>
              </p:ext>
            </p:extLst>
          </p:nvPr>
        </p:nvGraphicFramePr>
        <p:xfrm>
          <a:off x="79057" y="3164254"/>
          <a:ext cx="8848725" cy="326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81680" imgH="2501640" progId="Equation.DSMT4">
                  <p:embed/>
                </p:oleObj>
              </mc:Choice>
              <mc:Fallback>
                <p:oleObj name="Equation" r:id="rId5" imgW="6781680" imgH="250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" y="3164254"/>
                        <a:ext cx="8848725" cy="326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0" y="3657600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82</TotalTime>
  <Words>727</Words>
  <Application>Microsoft Office PowerPoint</Application>
  <PresentationFormat>On-screen Show (4:3)</PresentationFormat>
  <Paragraphs>213</Paragraphs>
  <Slides>30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1</cp:revision>
  <cp:lastPrinted>2021-10-20T13:04:31Z</cp:lastPrinted>
  <dcterms:created xsi:type="dcterms:W3CDTF">2012-01-10T18:32:24Z</dcterms:created>
  <dcterms:modified xsi:type="dcterms:W3CDTF">2023-10-24T21:27:28Z</dcterms:modified>
</cp:coreProperties>
</file>